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bookmarkStart w:id="0" w:name="_GoBack" w:displacedByCustomXml="prev"/>
        <w:bookmarkEnd w:id="0" w:displacedByCustomXml="prev"/>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083D75" w:rsidRDefault="004C68D1" w:rsidP="00083D75">
          <w:pPr>
            <w:spacing w:after="0" w:line="360" w:lineRule="auto"/>
            <w:jc w:val="both"/>
            <w:rPr>
              <w:rFonts w:ascii="Times New Roman" w:hAnsi="Times New Roman" w:cs="Times New Roman"/>
              <w:sz w:val="28"/>
              <w:szCs w:val="28"/>
              <w:lang w:eastAsia="ru-RU"/>
            </w:rPr>
          </w:pPr>
        </w:p>
        <w:p w:rsidR="004C68D1" w:rsidRPr="00083D75" w:rsidRDefault="004C68D1" w:rsidP="00083D75">
          <w:pPr>
            <w:spacing w:after="0" w:line="360" w:lineRule="auto"/>
            <w:jc w:val="both"/>
            <w:rPr>
              <w:rFonts w:ascii="Times New Roman" w:hAnsi="Times New Roman" w:cs="Times New Roman"/>
              <w:sz w:val="28"/>
              <w:szCs w:val="28"/>
              <w:lang w:eastAsia="ru-RU"/>
            </w:rPr>
          </w:pPr>
        </w:p>
        <w:p w:rsidR="00083D75" w:rsidRPr="00083D75" w:rsidRDefault="004C68D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083D75">
            <w:rPr>
              <w:rFonts w:ascii="Times New Roman" w:hAnsi="Times New Roman" w:cs="Times New Roman"/>
              <w:sz w:val="28"/>
              <w:szCs w:val="28"/>
            </w:rPr>
            <w:fldChar w:fldCharType="begin"/>
          </w:r>
          <w:r w:rsidRPr="00083D75">
            <w:rPr>
              <w:rFonts w:ascii="Times New Roman" w:hAnsi="Times New Roman" w:cs="Times New Roman"/>
              <w:sz w:val="28"/>
              <w:szCs w:val="28"/>
            </w:rPr>
            <w:instrText xml:space="preserve"> TOC \o "1-3" \h \z \u </w:instrText>
          </w:r>
          <w:r w:rsidRPr="00083D75">
            <w:rPr>
              <w:rFonts w:ascii="Times New Roman" w:hAnsi="Times New Roman" w:cs="Times New Roman"/>
              <w:sz w:val="28"/>
              <w:szCs w:val="28"/>
            </w:rPr>
            <w:fldChar w:fldCharType="separate"/>
          </w:r>
          <w:hyperlink w:anchor="_Toc61038863" w:history="1">
            <w:r w:rsidR="00083D75" w:rsidRPr="00083D75">
              <w:rPr>
                <w:rStyle w:val="a4"/>
                <w:rFonts w:ascii="Times New Roman" w:hAnsi="Times New Roman" w:cs="Times New Roman"/>
                <w:noProof/>
                <w:sz w:val="28"/>
                <w:szCs w:val="28"/>
              </w:rPr>
              <w:t>ВВЕДЕНИЕ</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4" w:history="1">
            <w:r w:rsidR="00083D75" w:rsidRPr="00083D75">
              <w:rPr>
                <w:rStyle w:val="a4"/>
                <w:rFonts w:ascii="Times New Roman" w:hAnsi="Times New Roman" w:cs="Times New Roman"/>
                <w:noProof/>
                <w:sz w:val="28"/>
                <w:szCs w:val="28"/>
              </w:rPr>
              <w:t xml:space="preserve">1 </w:t>
            </w:r>
            <w:r w:rsidR="00083D75" w:rsidRPr="00083D75">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038865" w:history="1">
            <w:r w:rsidR="00083D75" w:rsidRPr="00083D75">
              <w:rPr>
                <w:rStyle w:val="a4"/>
                <w:rFonts w:ascii="Times New Roman" w:hAnsi="Times New Roman" w:cs="Times New Roman"/>
                <w:noProof/>
                <w:sz w:val="28"/>
                <w:szCs w:val="28"/>
              </w:rPr>
              <w:t>1.1</w:t>
            </w:r>
            <w:r w:rsidR="00083D75" w:rsidRPr="00083D75">
              <w:rPr>
                <w:rFonts w:ascii="Times New Roman" w:eastAsiaTheme="minorEastAsia" w:hAnsi="Times New Roman" w:cs="Times New Roman"/>
                <w:noProof/>
                <w:sz w:val="28"/>
                <w:szCs w:val="28"/>
                <w:lang w:eastAsia="ru-RU"/>
              </w:rPr>
              <w:tab/>
            </w:r>
            <w:r w:rsidR="00083D75" w:rsidRPr="00083D75">
              <w:rPr>
                <w:rStyle w:val="a4"/>
                <w:rFonts w:ascii="Times New Roman" w:hAnsi="Times New Roman" w:cs="Times New Roman"/>
                <w:noProof/>
                <w:sz w:val="28"/>
                <w:szCs w:val="28"/>
              </w:rPr>
              <w:t>Технолог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6" w:history="1">
            <w:r w:rsidR="00083D75" w:rsidRPr="00083D75">
              <w:rPr>
                <w:rStyle w:val="a4"/>
                <w:rFonts w:ascii="Times New Roman" w:hAnsi="Times New Roman" w:cs="Times New Roman"/>
                <w:noProof/>
                <w:sz w:val="28"/>
                <w:szCs w:val="28"/>
              </w:rPr>
              <w:t>1.1.1 Понятие систем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7" w:history="1">
            <w:r w:rsidR="00083D75" w:rsidRPr="00083D75">
              <w:rPr>
                <w:rStyle w:val="a4"/>
                <w:rFonts w:ascii="Times New Roman" w:hAnsi="Times New Roman" w:cs="Times New Roman"/>
                <w:noProof/>
                <w:sz w:val="28"/>
                <w:szCs w:val="28"/>
              </w:rPr>
              <w:t>1.1.2 Виды и характеристики запоминающих устройст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1</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8" w:history="1">
            <w:r w:rsidR="00083D75" w:rsidRPr="00083D75">
              <w:rPr>
                <w:rStyle w:val="a4"/>
                <w:rFonts w:ascii="Times New Roman" w:hAnsi="Times New Roman" w:cs="Times New Roman"/>
                <w:noProof/>
                <w:sz w:val="28"/>
                <w:szCs w:val="28"/>
              </w:rPr>
              <w:t xml:space="preserve">1.1.3 Технология </w:t>
            </w:r>
            <w:r w:rsidR="00083D75" w:rsidRPr="00083D75">
              <w:rPr>
                <w:rStyle w:val="a4"/>
                <w:rFonts w:ascii="Times New Roman" w:hAnsi="Times New Roman" w:cs="Times New Roman"/>
                <w:noProof/>
                <w:sz w:val="28"/>
                <w:szCs w:val="28"/>
                <w:lang w:val="en-US"/>
              </w:rPr>
              <w:t>RAID</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4</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9" w:history="1">
            <w:r w:rsidR="00083D75" w:rsidRPr="00083D75">
              <w:rPr>
                <w:rStyle w:val="a4"/>
                <w:rFonts w:ascii="Times New Roman" w:hAnsi="Times New Roman" w:cs="Times New Roman"/>
                <w:noProof/>
                <w:sz w:val="28"/>
                <w:szCs w:val="28"/>
              </w:rPr>
              <w:t>1.1.4 Распределенные хранилищ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1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0" w:history="1">
            <w:r w:rsidR="00083D75" w:rsidRPr="00083D75">
              <w:rPr>
                <w:rStyle w:val="a4"/>
                <w:rFonts w:ascii="Times New Roman" w:hAnsi="Times New Roman" w:cs="Times New Roman"/>
                <w:noProof/>
                <w:sz w:val="28"/>
                <w:szCs w:val="28"/>
              </w:rPr>
              <w:t>1.2 Обзор существующих облачных хранилищ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1" w:history="1">
            <w:r w:rsidR="00083D75" w:rsidRPr="00083D75">
              <w:rPr>
                <w:rStyle w:val="a4"/>
                <w:rFonts w:ascii="Times New Roman" w:hAnsi="Times New Roman" w:cs="Times New Roman"/>
                <w:noProof/>
                <w:sz w:val="28"/>
                <w:szCs w:val="28"/>
              </w:rPr>
              <w:t xml:space="preserve">1.2.1 </w:t>
            </w:r>
            <w:r w:rsidR="00083D75" w:rsidRPr="00083D75">
              <w:rPr>
                <w:rStyle w:val="a4"/>
                <w:rFonts w:ascii="Times New Roman" w:hAnsi="Times New Roman" w:cs="Times New Roman"/>
                <w:noProof/>
                <w:sz w:val="28"/>
                <w:szCs w:val="28"/>
                <w:lang w:val="en-US"/>
              </w:rPr>
              <w:t>Amazon</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w:t>
            </w:r>
            <w:r w:rsidR="00083D75" w:rsidRPr="00083D75">
              <w:rPr>
                <w:rStyle w:val="a4"/>
                <w:rFonts w:ascii="Times New Roman" w:hAnsi="Times New Roman" w:cs="Times New Roman"/>
                <w:noProof/>
                <w:sz w:val="28"/>
                <w:szCs w:val="28"/>
              </w:rPr>
              <w:t>3</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2" w:history="1">
            <w:r w:rsidR="00083D75" w:rsidRPr="00083D75">
              <w:rPr>
                <w:rStyle w:val="a4"/>
                <w:rFonts w:ascii="Times New Roman" w:hAnsi="Times New Roman" w:cs="Times New Roman"/>
                <w:noProof/>
                <w:sz w:val="28"/>
                <w:szCs w:val="28"/>
              </w:rPr>
              <w:t xml:space="preserve">1.2.2 </w:t>
            </w:r>
            <w:r w:rsidR="00083D75" w:rsidRPr="00083D75">
              <w:rPr>
                <w:rStyle w:val="a4"/>
                <w:rFonts w:ascii="Times New Roman" w:hAnsi="Times New Roman" w:cs="Times New Roman"/>
                <w:noProof/>
                <w:sz w:val="28"/>
                <w:szCs w:val="28"/>
                <w:lang w:val="en-US"/>
              </w:rPr>
              <w:t>Mail</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Cloud</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3" w:history="1">
            <w:r w:rsidR="00083D75" w:rsidRPr="00083D75">
              <w:rPr>
                <w:rStyle w:val="a4"/>
                <w:rFonts w:ascii="Times New Roman" w:hAnsi="Times New Roman" w:cs="Times New Roman"/>
                <w:noProof/>
                <w:sz w:val="28"/>
                <w:szCs w:val="28"/>
              </w:rPr>
              <w:t xml:space="preserve">1.2.3 </w:t>
            </w:r>
            <w:r w:rsidR="00083D75" w:rsidRPr="00083D75">
              <w:rPr>
                <w:rStyle w:val="a4"/>
                <w:rFonts w:ascii="Times New Roman" w:hAnsi="Times New Roman" w:cs="Times New Roman"/>
                <w:noProof/>
                <w:sz w:val="28"/>
                <w:szCs w:val="28"/>
                <w:lang w:val="en-US"/>
              </w:rPr>
              <w:t>Yandex</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Object</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8</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4" w:history="1">
            <w:r w:rsidR="00083D75" w:rsidRPr="00083D75">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2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5" w:history="1">
            <w:r w:rsidR="00083D75" w:rsidRPr="00083D75">
              <w:rPr>
                <w:rStyle w:val="a4"/>
                <w:rFonts w:ascii="Times New Roman" w:hAnsi="Times New Roman" w:cs="Times New Roman"/>
                <w:noProof/>
                <w:sz w:val="28"/>
                <w:szCs w:val="28"/>
              </w:rPr>
              <w:t>1.3.1 Требования к оператора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6" w:history="1">
            <w:r w:rsidR="00083D75" w:rsidRPr="00083D75">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083D75" w:rsidRPr="00083D75">
              <w:rPr>
                <w:rStyle w:val="a4"/>
                <w:rFonts w:ascii="Times New Roman" w:hAnsi="Times New Roman" w:cs="Times New Roman"/>
                <w:noProof/>
                <w:sz w:val="28"/>
                <w:szCs w:val="28"/>
                <w:lang w:val="en-US"/>
              </w:rPr>
              <w:t>IDEF</w:t>
            </w:r>
            <w:r w:rsidR="00083D75" w:rsidRPr="00083D75">
              <w:rPr>
                <w:rStyle w:val="a4"/>
                <w:rFonts w:ascii="Times New Roman" w:hAnsi="Times New Roman" w:cs="Times New Roman"/>
                <w:noProof/>
                <w:sz w:val="28"/>
                <w:szCs w:val="28"/>
              </w:rPr>
              <w:t>0</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7" w:history="1">
            <w:r w:rsidR="00083D75" w:rsidRPr="00083D75">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7</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8" w:history="1">
            <w:r w:rsidR="00083D75" w:rsidRPr="00083D75">
              <w:rPr>
                <w:rStyle w:val="a4"/>
                <w:rFonts w:ascii="Times New Roman" w:hAnsi="Times New Roman" w:cs="Times New Roman"/>
                <w:noProof/>
                <w:sz w:val="28"/>
                <w:szCs w:val="28"/>
              </w:rPr>
              <w:t>1.4 Обзор методов оптимизац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9" w:history="1">
            <w:r w:rsidR="00083D75" w:rsidRPr="00083D75">
              <w:rPr>
                <w:rStyle w:val="a4"/>
                <w:rFonts w:ascii="Times New Roman" w:hAnsi="Times New Roman" w:cs="Times New Roman"/>
                <w:noProof/>
                <w:sz w:val="28"/>
                <w:szCs w:val="28"/>
              </w:rPr>
              <w:t>1.4.1 Методы оптимизации объем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0" w:history="1">
            <w:r w:rsidR="00083D75" w:rsidRPr="00083D75">
              <w:rPr>
                <w:rStyle w:val="a4"/>
                <w:rFonts w:ascii="Times New Roman" w:hAnsi="Times New Roman" w:cs="Times New Roman"/>
                <w:noProof/>
                <w:sz w:val="28"/>
                <w:szCs w:val="28"/>
              </w:rPr>
              <w:t>1.4.2 Методы оптимизации надежност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3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1" w:history="1">
            <w:r w:rsidR="00083D75" w:rsidRPr="00083D75">
              <w:rPr>
                <w:rStyle w:val="a4"/>
                <w:rFonts w:ascii="Times New Roman" w:hAnsi="Times New Roman" w:cs="Times New Roman"/>
                <w:noProof/>
                <w:sz w:val="28"/>
                <w:szCs w:val="28"/>
              </w:rPr>
              <w:t>1.4.3 Методы оптимизации производительности систем хранений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1</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2" w:history="1">
            <w:r w:rsidR="00083D75" w:rsidRPr="00083D75">
              <w:rPr>
                <w:rStyle w:val="a4"/>
                <w:rFonts w:ascii="Times New Roman" w:hAnsi="Times New Roman" w:cs="Times New Roman"/>
                <w:noProof/>
                <w:sz w:val="28"/>
                <w:szCs w:val="28"/>
              </w:rPr>
              <w:t>1.4.4 Методы оптимизации безопасности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2</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3" w:history="1">
            <w:r w:rsidR="00083D75" w:rsidRPr="00083D75">
              <w:rPr>
                <w:rStyle w:val="a4"/>
                <w:rFonts w:ascii="Times New Roman" w:hAnsi="Times New Roman" w:cs="Times New Roman"/>
                <w:noProof/>
                <w:sz w:val="28"/>
                <w:szCs w:val="28"/>
              </w:rPr>
              <w:t>1.4.5 Влияние методов оптимизации на критери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44</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4" w:history="1">
            <w:r w:rsidR="00083D75" w:rsidRPr="00083D75">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0</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5" w:history="1">
            <w:r w:rsidR="00083D75" w:rsidRPr="00083D75">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1</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6" w:history="1">
            <w:r w:rsidR="00083D75" w:rsidRPr="00083D75">
              <w:rPr>
                <w:rStyle w:val="a4"/>
                <w:rFonts w:ascii="Times New Roman" w:hAnsi="Times New Roman" w:cs="Times New Roman"/>
                <w:noProof/>
                <w:sz w:val="28"/>
                <w:szCs w:val="28"/>
              </w:rPr>
              <w:t>Выводы по разделу 1</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2</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7" w:history="1">
            <w:r w:rsidR="00083D75" w:rsidRPr="00083D75">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8" w:history="1">
            <w:r w:rsidR="00083D75" w:rsidRPr="00083D75">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9" w:history="1">
            <w:r w:rsidR="00083D75" w:rsidRPr="00083D75">
              <w:rPr>
                <w:rStyle w:val="a4"/>
                <w:rFonts w:ascii="Times New Roman" w:hAnsi="Times New Roman" w:cs="Times New Roman"/>
                <w:noProof/>
                <w:sz w:val="28"/>
                <w:szCs w:val="28"/>
              </w:rPr>
              <w:t>2.2 Проектирование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0" w:history="1">
            <w:r w:rsidR="00083D75" w:rsidRPr="00083D75">
              <w:rPr>
                <w:rStyle w:val="a4"/>
                <w:rFonts w:ascii="Times New Roman" w:hAnsi="Times New Roman" w:cs="Times New Roman"/>
                <w:noProof/>
                <w:sz w:val="28"/>
                <w:szCs w:val="28"/>
              </w:rPr>
              <w:t>2.2.1 Описание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7</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1" w:history="1">
            <w:r w:rsidR="00083D75" w:rsidRPr="00083D75">
              <w:rPr>
                <w:rStyle w:val="a4"/>
                <w:rFonts w:ascii="Times New Roman" w:hAnsi="Times New Roman" w:cs="Times New Roman"/>
                <w:noProof/>
                <w:sz w:val="28"/>
                <w:szCs w:val="28"/>
              </w:rPr>
              <w:t>2.2.2 Описание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8</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2" w:history="1">
            <w:r w:rsidR="00083D75" w:rsidRPr="00083D75">
              <w:rPr>
                <w:rStyle w:val="a4"/>
                <w:rFonts w:ascii="Times New Roman" w:hAnsi="Times New Roman" w:cs="Times New Roman"/>
                <w:noProof/>
                <w:sz w:val="28"/>
                <w:szCs w:val="28"/>
              </w:rPr>
              <w:t>2.2.3 Описание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5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3" w:history="1">
            <w:r w:rsidR="00083D75" w:rsidRPr="00083D75">
              <w:rPr>
                <w:rStyle w:val="a4"/>
                <w:rFonts w:ascii="Times New Roman" w:hAnsi="Times New Roman" w:cs="Times New Roman"/>
                <w:noProof/>
                <w:sz w:val="28"/>
                <w:szCs w:val="28"/>
              </w:rPr>
              <w:t>2.2.4 Описание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4" w:history="1">
            <w:r w:rsidR="00083D75" w:rsidRPr="00083D75">
              <w:rPr>
                <w:rStyle w:val="a4"/>
                <w:rFonts w:ascii="Times New Roman" w:hAnsi="Times New Roman" w:cs="Times New Roman"/>
                <w:noProof/>
                <w:sz w:val="28"/>
                <w:szCs w:val="28"/>
              </w:rPr>
              <w:t>2.3 Критерии оценки эффективност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4</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5" w:history="1">
            <w:r w:rsidR="00083D75" w:rsidRPr="00083D75">
              <w:rPr>
                <w:rStyle w:val="a4"/>
                <w:rFonts w:ascii="Times New Roman" w:hAnsi="Times New Roman" w:cs="Times New Roman"/>
                <w:noProof/>
                <w:sz w:val="28"/>
                <w:szCs w:val="28"/>
              </w:rPr>
              <w:t>2.4 Принципы верификации и тестирован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6" w:history="1">
            <w:r w:rsidR="00083D75" w:rsidRPr="00083D75">
              <w:rPr>
                <w:rStyle w:val="a4"/>
                <w:rFonts w:ascii="Times New Roman" w:hAnsi="Times New Roman" w:cs="Times New Roman"/>
                <w:noProof/>
                <w:sz w:val="28"/>
                <w:szCs w:val="28"/>
              </w:rPr>
              <w:t>Выводы по разделу 2</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8</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7" w:history="1">
            <w:r w:rsidR="00083D75" w:rsidRPr="00083D75">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8" w:history="1">
            <w:r w:rsidR="00083D75" w:rsidRPr="00083D75">
              <w:rPr>
                <w:rStyle w:val="a4"/>
                <w:rFonts w:ascii="Times New Roman" w:hAnsi="Times New Roman" w:cs="Times New Roman"/>
                <w:noProof/>
                <w:sz w:val="28"/>
                <w:szCs w:val="28"/>
              </w:rPr>
              <w:t>3.1 Выбор средств разработк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9" w:history="1">
            <w:r w:rsidR="00083D75" w:rsidRPr="00083D75">
              <w:rPr>
                <w:rStyle w:val="a4"/>
                <w:rFonts w:ascii="Times New Roman" w:hAnsi="Times New Roman" w:cs="Times New Roman"/>
                <w:noProof/>
                <w:sz w:val="28"/>
                <w:szCs w:val="28"/>
              </w:rPr>
              <w:t>3.1.1 Выбор языка программирования</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0" w:history="1">
            <w:r w:rsidR="00083D75" w:rsidRPr="00083D75">
              <w:rPr>
                <w:rStyle w:val="a4"/>
                <w:rFonts w:ascii="Times New Roman" w:hAnsi="Times New Roman" w:cs="Times New Roman"/>
                <w:noProof/>
                <w:sz w:val="28"/>
                <w:szCs w:val="28"/>
              </w:rPr>
              <w:t>3.1.2 Выбор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0</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1" w:history="1">
            <w:r w:rsidR="00083D75" w:rsidRPr="00083D75">
              <w:rPr>
                <w:rStyle w:val="a4"/>
                <w:rFonts w:ascii="Times New Roman" w:hAnsi="Times New Roman" w:cs="Times New Roman"/>
                <w:noProof/>
                <w:sz w:val="28"/>
                <w:szCs w:val="28"/>
              </w:rPr>
              <w:t>3.2 Разработка структур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2" w:history="1">
            <w:r w:rsidR="00083D75" w:rsidRPr="00083D75">
              <w:rPr>
                <w:rStyle w:val="a4"/>
                <w:rFonts w:ascii="Times New Roman" w:hAnsi="Times New Roman" w:cs="Times New Roman"/>
                <w:noProof/>
                <w:sz w:val="28"/>
                <w:szCs w:val="28"/>
              </w:rPr>
              <w:t>3.3 Реализ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3" w:history="1">
            <w:r w:rsidR="00083D75" w:rsidRPr="00083D75">
              <w:rPr>
                <w:rStyle w:val="a4"/>
                <w:rFonts w:ascii="Times New Roman" w:hAnsi="Times New Roman" w:cs="Times New Roman"/>
                <w:noProof/>
                <w:sz w:val="28"/>
                <w:szCs w:val="28"/>
              </w:rPr>
              <w:t>3.3.1 Реализация модуля доступа к базе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4" w:history="1">
            <w:r w:rsidR="00083D75" w:rsidRPr="00083D75">
              <w:rPr>
                <w:rStyle w:val="a4"/>
                <w:rFonts w:ascii="Times New Roman" w:hAnsi="Times New Roman" w:cs="Times New Roman"/>
                <w:noProof/>
                <w:sz w:val="28"/>
                <w:szCs w:val="28"/>
              </w:rPr>
              <w:t>3.3.2 Реализация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7</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5" w:history="1">
            <w:r w:rsidR="00083D75" w:rsidRPr="00083D75">
              <w:rPr>
                <w:rStyle w:val="a4"/>
                <w:rFonts w:ascii="Times New Roman" w:hAnsi="Times New Roman" w:cs="Times New Roman"/>
                <w:noProof/>
                <w:sz w:val="28"/>
                <w:szCs w:val="28"/>
              </w:rPr>
              <w:t>3.3.3 Реализация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79</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6" w:history="1">
            <w:r w:rsidR="00083D75" w:rsidRPr="00083D75">
              <w:rPr>
                <w:rStyle w:val="a4"/>
                <w:rFonts w:ascii="Times New Roman" w:hAnsi="Times New Roman" w:cs="Times New Roman"/>
                <w:noProof/>
                <w:sz w:val="28"/>
                <w:szCs w:val="28"/>
              </w:rPr>
              <w:t>3.3.4 Реализация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3</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7" w:history="1">
            <w:r w:rsidR="00083D75" w:rsidRPr="00083D75">
              <w:rPr>
                <w:rStyle w:val="a4"/>
                <w:rFonts w:ascii="Times New Roman" w:hAnsi="Times New Roman" w:cs="Times New Roman"/>
                <w:noProof/>
                <w:sz w:val="28"/>
                <w:szCs w:val="28"/>
              </w:rPr>
              <w:t>3.4 Тестирования, верификация, валид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5</w:t>
            </w:r>
            <w:r w:rsidR="00083D75" w:rsidRPr="00083D75">
              <w:rPr>
                <w:rFonts w:ascii="Times New Roman" w:hAnsi="Times New Roman" w:cs="Times New Roman"/>
                <w:noProof/>
                <w:webHidden/>
                <w:sz w:val="28"/>
                <w:szCs w:val="28"/>
              </w:rPr>
              <w:fldChar w:fldCharType="end"/>
            </w:r>
          </w:hyperlink>
        </w:p>
        <w:p w:rsidR="00083D75" w:rsidRPr="00083D75" w:rsidRDefault="00D7692E"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8" w:history="1">
            <w:r w:rsidR="00083D75" w:rsidRPr="00083D75">
              <w:rPr>
                <w:rStyle w:val="a4"/>
                <w:rFonts w:ascii="Times New Roman" w:hAnsi="Times New Roman" w:cs="Times New Roman"/>
                <w:noProof/>
                <w:sz w:val="28"/>
                <w:szCs w:val="28"/>
              </w:rPr>
              <w:t>СПИСОК ИСПОЛЬЗОВАННЫХ ИСТОЧНИКО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6603DA">
              <w:rPr>
                <w:rFonts w:ascii="Times New Roman" w:hAnsi="Times New Roman" w:cs="Times New Roman"/>
                <w:noProof/>
                <w:webHidden/>
                <w:sz w:val="28"/>
                <w:szCs w:val="28"/>
              </w:rPr>
              <w:t>86</w:t>
            </w:r>
            <w:r w:rsidR="00083D75" w:rsidRPr="00083D75">
              <w:rPr>
                <w:rFonts w:ascii="Times New Roman" w:hAnsi="Times New Roman" w:cs="Times New Roman"/>
                <w:noProof/>
                <w:webHidden/>
                <w:sz w:val="28"/>
                <w:szCs w:val="28"/>
              </w:rPr>
              <w:fldChar w:fldCharType="end"/>
            </w:r>
          </w:hyperlink>
        </w:p>
        <w:p w:rsidR="002B32AC" w:rsidRDefault="004C68D1" w:rsidP="00083D75">
          <w:pPr>
            <w:spacing w:after="0" w:line="360" w:lineRule="auto"/>
            <w:jc w:val="both"/>
            <w:rPr>
              <w:rFonts w:ascii="Times New Roman" w:hAnsi="Times New Roman" w:cs="Times New Roman"/>
              <w:bCs/>
              <w:sz w:val="28"/>
              <w:szCs w:val="28"/>
            </w:rPr>
          </w:pPr>
          <w:r w:rsidRPr="00083D75">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038863"/>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api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038864"/>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61038865"/>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61038866"/>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68F8098" wp14:editId="0A4527BB">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A11E29D" wp14:editId="3B2F64E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243F7AF1" wp14:editId="325C34C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038867"/>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61038868"/>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19B1"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661D691" wp14:editId="4271407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61038869"/>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61038870"/>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61038871"/>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FB19B1"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FB19B1"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FB19B1"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61038872"/>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DC2A2CC" wp14:editId="7EEC1AD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61038873"/>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2CF7750" wp14:editId="2C21089D">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61038874"/>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FB19B1"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61038875"/>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61038876"/>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FB19B1"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FB19B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61038877"/>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61038878"/>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61038879"/>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61038880"/>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61038881"/>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61038882"/>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61038883"/>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D7692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D7692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D7692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D7692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D7692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D7692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1918838"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1918839"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1918840"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1918841"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1918842"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1918843"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1918844"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D7692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D7692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D7692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D7692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1918845"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1918846"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1918847"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1918848"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1918849"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1918850"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1918851"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1918852"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1918853"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1918854"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61038884"/>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61038885"/>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1918855"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1918856"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1918857"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1918858"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61038886"/>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61038887"/>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1038888"/>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1038889"/>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542CA1" wp14:editId="5A40DBCD">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1038890"/>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1038891"/>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1038892"/>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1918859"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1918860"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1918861"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1918862"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1918863"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1918864"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1918865"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1918866"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1038893"/>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038894"/>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1918867"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1918868"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1918869"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1918870"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1918871"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1918872"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1918873"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1918874"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1918875"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1918876"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1038895"/>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1918877"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1918878"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1038896"/>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1038897"/>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1038898"/>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1038899"/>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1038900"/>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038901"/>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27CBB00D" wp14:editId="5B0435AC">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1038902"/>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1" w:name="_Toc61038903"/>
      <w:r w:rsidRPr="002A5418">
        <w:rPr>
          <w:rFonts w:ascii="Times New Roman" w:hAnsi="Times New Roman" w:cs="Times New Roman"/>
          <w:b/>
          <w:color w:val="000000" w:themeColor="text1"/>
          <w:sz w:val="28"/>
          <w:szCs w:val="28"/>
        </w:rPr>
        <w:t>3.3.1 Реализация модуля доступа к базе данных</w:t>
      </w:r>
      <w:bookmarkEnd w:id="4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038904"/>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2"/>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D7692E"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D7692E"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7692E"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7.7pt;height:141.05pt">
            <v:imagedata r:id="rId112"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038905"/>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3"/>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34D5F54D" wp14:editId="36C3B06B">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5C9F96FD" wp14:editId="763CA5B6">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32015AE1" wp14:editId="3CE1318B">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1D051C3C" wp14:editId="2004148A">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4" w:name="_Toc61038906"/>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4"/>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записи, но также является энергозависимой. В силу того, что оперативная память энергозависимая, то при любой перезагрузке хранилища – все данные будут </w:t>
      </w:r>
      <w:r>
        <w:rPr>
          <w:rFonts w:ascii="Times New Roman" w:hAnsi="Times New Roman" w:cs="Times New Roman"/>
          <w:sz w:val="28"/>
          <w:szCs w:val="28"/>
        </w:rPr>
        <w:lastRenderedPageBreak/>
        <w:t xml:space="preserve">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5" w:name="_Toc61038907"/>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5"/>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6" w:name="_Toc61038908"/>
      <w:r w:rsidRPr="004C68D1">
        <w:rPr>
          <w:rFonts w:ascii="Times New Roman" w:hAnsi="Times New Roman" w:cs="Times New Roman"/>
          <w:b/>
          <w:color w:val="auto"/>
          <w:sz w:val="28"/>
          <w:szCs w:val="28"/>
        </w:rPr>
        <w:lastRenderedPageBreak/>
        <w:t>СПИСОК ИСПОЛЬЗОВАННЫХ ИСТОЧНИКОВ</w:t>
      </w:r>
      <w:bookmarkEnd w:id="4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2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2"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2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4"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5"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26"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7"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8"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9"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30"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31"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32"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33"/>
      <w:headerReference w:type="default" r:id="rId134"/>
      <w:footerReference w:type="even" r:id="rId135"/>
      <w:footerReference w:type="default" r:id="rId136"/>
      <w:headerReference w:type="first" r:id="rId137"/>
      <w:footerReference w:type="first" r:id="rId138"/>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3895" w:rsidRDefault="00C73895" w:rsidP="00F202F6">
      <w:pPr>
        <w:spacing w:after="0" w:line="240" w:lineRule="auto"/>
      </w:pPr>
      <w:r>
        <w:separator/>
      </w:r>
    </w:p>
  </w:endnote>
  <w:endnote w:type="continuationSeparator" w:id="0">
    <w:p w:rsidR="00C73895" w:rsidRDefault="00C73895"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Default="00D7692E">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Default="00D7692E">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Default="00D7692E">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3895" w:rsidRDefault="00C73895" w:rsidP="00F202F6">
      <w:pPr>
        <w:spacing w:after="0" w:line="240" w:lineRule="auto"/>
      </w:pPr>
      <w:r>
        <w:separator/>
      </w:r>
    </w:p>
  </w:footnote>
  <w:footnote w:type="continuationSeparator" w:id="0">
    <w:p w:rsidR="00C73895" w:rsidRDefault="00C73895"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Default="00D7692E">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Pr="0019497E" w:rsidRDefault="00D7692E"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6603DA">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D7692E" w:rsidRDefault="00D7692E">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692E" w:rsidRDefault="00D7692E">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1D1C"/>
    <w:rsid w:val="002B25CC"/>
    <w:rsid w:val="002B32AC"/>
    <w:rsid w:val="002B37A0"/>
    <w:rsid w:val="002B6E7B"/>
    <w:rsid w:val="002B79D3"/>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79B"/>
    <w:rsid w:val="002F60DA"/>
    <w:rsid w:val="002F6339"/>
    <w:rsid w:val="002F704D"/>
    <w:rsid w:val="00302E52"/>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77F"/>
    <w:rsid w:val="003C02EC"/>
    <w:rsid w:val="003C09BE"/>
    <w:rsid w:val="003C1A9F"/>
    <w:rsid w:val="003C2176"/>
    <w:rsid w:val="003D460C"/>
    <w:rsid w:val="003D7871"/>
    <w:rsid w:val="003E6D2D"/>
    <w:rsid w:val="003E6F50"/>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34EF"/>
    <w:rsid w:val="004853EC"/>
    <w:rsid w:val="00486251"/>
    <w:rsid w:val="0049089C"/>
    <w:rsid w:val="004916B5"/>
    <w:rsid w:val="00491DB7"/>
    <w:rsid w:val="00493187"/>
    <w:rsid w:val="0049702D"/>
    <w:rsid w:val="004978D1"/>
    <w:rsid w:val="004A0FCC"/>
    <w:rsid w:val="004A3EEA"/>
    <w:rsid w:val="004A42B8"/>
    <w:rsid w:val="004A599A"/>
    <w:rsid w:val="004A5B88"/>
    <w:rsid w:val="004B434E"/>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27CFF"/>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6D82"/>
    <w:rsid w:val="005F3172"/>
    <w:rsid w:val="005F3E5E"/>
    <w:rsid w:val="005F3FF1"/>
    <w:rsid w:val="005F5AF2"/>
    <w:rsid w:val="0060222B"/>
    <w:rsid w:val="0060249A"/>
    <w:rsid w:val="00602A0F"/>
    <w:rsid w:val="00602C1E"/>
    <w:rsid w:val="00602C90"/>
    <w:rsid w:val="006046B1"/>
    <w:rsid w:val="0060504E"/>
    <w:rsid w:val="00607CEB"/>
    <w:rsid w:val="00612E01"/>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3F66"/>
    <w:rsid w:val="007868C9"/>
    <w:rsid w:val="007872B5"/>
    <w:rsid w:val="00787DC7"/>
    <w:rsid w:val="00790892"/>
    <w:rsid w:val="0079184C"/>
    <w:rsid w:val="00792E4F"/>
    <w:rsid w:val="007956F3"/>
    <w:rsid w:val="007A1319"/>
    <w:rsid w:val="007A1643"/>
    <w:rsid w:val="007A3782"/>
    <w:rsid w:val="007A4EF9"/>
    <w:rsid w:val="007A66B9"/>
    <w:rsid w:val="007B0EEB"/>
    <w:rsid w:val="007B66D2"/>
    <w:rsid w:val="007C256E"/>
    <w:rsid w:val="007C4447"/>
    <w:rsid w:val="007C6163"/>
    <w:rsid w:val="007C7B65"/>
    <w:rsid w:val="007D5075"/>
    <w:rsid w:val="007D535F"/>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835C5"/>
    <w:rsid w:val="00983837"/>
    <w:rsid w:val="00983CCE"/>
    <w:rsid w:val="009860D4"/>
    <w:rsid w:val="00991672"/>
    <w:rsid w:val="00991B49"/>
    <w:rsid w:val="009926D5"/>
    <w:rsid w:val="00993478"/>
    <w:rsid w:val="00994D07"/>
    <w:rsid w:val="009A48D0"/>
    <w:rsid w:val="009A5BC5"/>
    <w:rsid w:val="009B07BD"/>
    <w:rsid w:val="009B0844"/>
    <w:rsid w:val="009B22DD"/>
    <w:rsid w:val="009B2805"/>
    <w:rsid w:val="009B7BF4"/>
    <w:rsid w:val="009C425A"/>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4681"/>
    <w:rsid w:val="00AE4EC2"/>
    <w:rsid w:val="00AE54D1"/>
    <w:rsid w:val="00AE678A"/>
    <w:rsid w:val="00AE6FCE"/>
    <w:rsid w:val="00AF05E7"/>
    <w:rsid w:val="00AF1EE1"/>
    <w:rsid w:val="00AF548B"/>
    <w:rsid w:val="00AF60D1"/>
    <w:rsid w:val="00B00129"/>
    <w:rsid w:val="00B04755"/>
    <w:rsid w:val="00B0782B"/>
    <w:rsid w:val="00B11101"/>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811FF"/>
    <w:rsid w:val="00C840F1"/>
    <w:rsid w:val="00C846D0"/>
    <w:rsid w:val="00C85C6A"/>
    <w:rsid w:val="00C86169"/>
    <w:rsid w:val="00C86985"/>
    <w:rsid w:val="00C86BBD"/>
    <w:rsid w:val="00C87C6E"/>
    <w:rsid w:val="00CA2F79"/>
    <w:rsid w:val="00CB0C88"/>
    <w:rsid w:val="00CB5DF4"/>
    <w:rsid w:val="00CC108F"/>
    <w:rsid w:val="00CC1B22"/>
    <w:rsid w:val="00CC31E6"/>
    <w:rsid w:val="00CC533F"/>
    <w:rsid w:val="00CC67BC"/>
    <w:rsid w:val="00CC7CBD"/>
    <w:rsid w:val="00CD07A2"/>
    <w:rsid w:val="00CD7A72"/>
    <w:rsid w:val="00CE2F01"/>
    <w:rsid w:val="00CE5279"/>
    <w:rsid w:val="00CE550E"/>
    <w:rsid w:val="00CE57EB"/>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291E"/>
    <w:rsid w:val="00D36EEE"/>
    <w:rsid w:val="00D3736F"/>
    <w:rsid w:val="00D4259E"/>
    <w:rsid w:val="00D51FB3"/>
    <w:rsid w:val="00D5346C"/>
    <w:rsid w:val="00D55FAB"/>
    <w:rsid w:val="00D57405"/>
    <w:rsid w:val="00D57B38"/>
    <w:rsid w:val="00D61740"/>
    <w:rsid w:val="00D6198A"/>
    <w:rsid w:val="00D65091"/>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3AF6"/>
    <w:rsid w:val="00DD1CE1"/>
    <w:rsid w:val="00DD7863"/>
    <w:rsid w:val="00DE0E30"/>
    <w:rsid w:val="00DE12FE"/>
    <w:rsid w:val="00DE146B"/>
    <w:rsid w:val="00DE4095"/>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7037"/>
    <w:rsid w:val="00E17BE6"/>
    <w:rsid w:val="00E25747"/>
    <w:rsid w:val="00E25803"/>
    <w:rsid w:val="00E271F6"/>
    <w:rsid w:val="00E355E5"/>
    <w:rsid w:val="00E3633F"/>
    <w:rsid w:val="00E45E55"/>
    <w:rsid w:val="00E46DD4"/>
    <w:rsid w:val="00E4756F"/>
    <w:rsid w:val="00E542F3"/>
    <w:rsid w:val="00E54BFA"/>
    <w:rsid w:val="00E622E4"/>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6B8C"/>
    <w:rsid w:val="00F873DF"/>
    <w:rsid w:val="00F875E1"/>
    <w:rsid w:val="00F908FB"/>
    <w:rsid w:val="00F91BC8"/>
    <w:rsid w:val="00F971E9"/>
    <w:rsid w:val="00FA05D6"/>
    <w:rsid w:val="00FA2282"/>
    <w:rsid w:val="00FA7949"/>
    <w:rsid w:val="00FB19B1"/>
    <w:rsid w:val="00FB2723"/>
    <w:rsid w:val="00FB3555"/>
    <w:rsid w:val="00FB4BF7"/>
    <w:rsid w:val="00FB6D25"/>
    <w:rsid w:val="00FB7285"/>
    <w:rsid w:val="00FC277F"/>
    <w:rsid w:val="00FC384E"/>
    <w:rsid w:val="00FC496E"/>
    <w:rsid w:val="00FC6D13"/>
    <w:rsid w:val="00FD1AA4"/>
    <w:rsid w:val="00FE0A91"/>
    <w:rsid w:val="00FE1BB0"/>
    <w:rsid w:val="00FE201C"/>
    <w:rsid w:val="00FE2D72"/>
    <w:rsid w:val="00FE5411"/>
    <w:rsid w:val="00FE5FF0"/>
    <w:rsid w:val="00FE6BBD"/>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84991"/>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itglobal.com/ru-ru/company/glossary/shd-sistema-hraneniya-dannyh/" TargetMode="External"/><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38" Type="http://schemas.openxmlformats.org/officeDocument/2006/relationships/footer" Target="footer3.xm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searchstorage.techtarget.com/definition/cloud-storage" TargetMode="External"/><Relationship Id="rId128" Type="http://schemas.openxmlformats.org/officeDocument/2006/relationships/hyperlink" Target="https://cloud.yandex.ru/services/storage"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image" Target="media/image61.png"/><Relationship Id="rId118" Type="http://schemas.openxmlformats.org/officeDocument/2006/relationships/hyperlink" Target="https://ru.wikipedia.org/wiki/&#1047;&#1072;&#1087;&#1086;&#1084;&#1080;&#1085;&#1072;&#1102;&#1097;&#1077;&#1077;_&#1091;&#1089;&#1090;&#1088;&#1086;&#1081;&#1089;&#1090;&#1074;&#1086;" TargetMode="External"/><Relationship Id="rId134" Type="http://schemas.openxmlformats.org/officeDocument/2006/relationships/header" Target="header2.xml"/><Relationship Id="rId139" Type="http://schemas.openxmlformats.org/officeDocument/2006/relationships/fontTable" Target="fontTable.xm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aws.amazon.com/ru/s3/" TargetMode="External"/><Relationship Id="rId129" Type="http://schemas.openxmlformats.org/officeDocument/2006/relationships/hyperlink" Target="https://www.kp.ru/guide/ielektronnyi-dokumentooborot-na-predprijatii.html" TargetMode="Externa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image" Target="media/image62.png"/><Relationship Id="rId119" Type="http://schemas.openxmlformats.org/officeDocument/2006/relationships/hyperlink" Target="https://cloudian.com/guides/data-backup/distributed-storage/"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hyperlink" Target="http://www.consultant.ru/cons/cgi/online.cgi?req=doc&amp;base=LAW&amp;n=366073&amp;dst=1000000001&amp;date=28.11.2020" TargetMode="External"/><Relationship Id="rId135"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www.redhat.com/en/topics/data-storage/software-defined-storage" TargetMode="External"/><Relationship Id="rId125"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image" Target="media/image63.png"/><Relationship Id="rId131" Type="http://schemas.openxmlformats.org/officeDocument/2006/relationships/hyperlink" Target="https://www.researchgate.net/publication/261014704_Comparative_data_compression_techniques_and_multi-compression_results" TargetMode="External"/><Relationship Id="rId136" Type="http://schemas.openxmlformats.org/officeDocument/2006/relationships/footer" Target="footer2.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yperlink" Target="https://mcs.mail.ru/storage/"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googlinux.com/understanding-distributed-data-storage/"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image" Target="media/image64.png"/><Relationship Id="rId137" Type="http://schemas.openxmlformats.org/officeDocument/2006/relationships/header" Target="header3.xm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hyperlink" Target="https://habr.com/ru/company/veeam/blog/203614/" TargetMode="Externa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hyperlink" Target="http://www.consultant.ru/document/cons_doc_LAW_61801/" TargetMode="Externa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s://ru.wikipedia.org/wiki/&#1054;&#1073;&#1083;&#1072;&#1095;&#1085;&#1086;&#1077;_&#1093;&#1088;&#1072;&#1085;&#1080;&#1083;&#1080;&#1097;&#1077;_&#1076;&#1072;&#1085;&#1085;&#1099;&#1093;"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F17BEF-5CDF-46A8-98A5-24CE9CBF05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3</TotalTime>
  <Pages>88</Pages>
  <Words>18878</Words>
  <Characters>107607</Characters>
  <Application>Microsoft Office Word</Application>
  <DocSecurity>0</DocSecurity>
  <Lines>896</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491</cp:revision>
  <dcterms:created xsi:type="dcterms:W3CDTF">2020-11-29T22:25:00Z</dcterms:created>
  <dcterms:modified xsi:type="dcterms:W3CDTF">2021-01-11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